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14"/>
  </p:notesMasterIdLst>
  <p:sldIdLst>
    <p:sldId id="624" r:id="rId2"/>
    <p:sldId id="256" r:id="rId3"/>
    <p:sldId id="643" r:id="rId4"/>
    <p:sldId id="635" r:id="rId5"/>
    <p:sldId id="636" r:id="rId6"/>
    <p:sldId id="637" r:id="rId7"/>
    <p:sldId id="640" r:id="rId8"/>
    <p:sldId id="642" r:id="rId9"/>
    <p:sldId id="277" r:id="rId10"/>
    <p:sldId id="644" r:id="rId11"/>
    <p:sldId id="645" r:id="rId12"/>
    <p:sldId id="604" r:id="rId13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9417" autoAdjust="0"/>
    <p:restoredTop sz="94660"/>
  </p:normalViewPr>
  <p:slideViewPr>
    <p:cSldViewPr>
      <p:cViewPr varScale="1">
        <p:scale>
          <a:sx n="59" d="100"/>
          <a:sy n="59" d="100"/>
        </p:scale>
        <p:origin x="1352" y="5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372ADAF-2AFD-4FF3-A9EE-D6F103ACC04C}" type="datetimeFigureOut">
              <a:rPr lang="en-US" smtClean="0"/>
              <a:pPr/>
              <a:t>1/18/2022</a:t>
            </a:fld>
            <a:endParaRPr lang="en-IN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IN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6BE72AA-6A59-4EA3-9307-8CA2C6F7E689}" type="slidenum">
              <a:rPr lang="en-IN" smtClean="0"/>
              <a:pPr/>
              <a:t>‹#›</a:t>
            </a:fld>
            <a:endParaRPr lang="en-I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D1BFAC-25AB-4FD0-B27E-27D9C7995E6C}" type="datetime1">
              <a:rPr lang="en-US" smtClean="0"/>
              <a:pPr/>
              <a:t>1/18/2022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2DFD88-8C7C-4F98-B678-AF2AF1E24230}" type="slidenum">
              <a:rPr lang="en-IN" smtClean="0"/>
              <a:pPr/>
              <a:t>‹#›</a:t>
            </a:fld>
            <a:endParaRPr lang="en-I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6AD263-17D7-4C4D-BD1F-5874C496395A}" type="datetime1">
              <a:rPr lang="en-US" smtClean="0"/>
              <a:pPr/>
              <a:t>1/18/2022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2DFD88-8C7C-4F98-B678-AF2AF1E24230}" type="slidenum">
              <a:rPr lang="en-IN" smtClean="0"/>
              <a:pPr/>
              <a:t>‹#›</a:t>
            </a:fld>
            <a:endParaRPr lang="en-I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C52026-C46F-41B2-AC0E-D3A722FE86F5}" type="datetime1">
              <a:rPr lang="en-US" smtClean="0"/>
              <a:pPr/>
              <a:t>1/18/2022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2DFD88-8C7C-4F98-B678-AF2AF1E24230}" type="slidenum">
              <a:rPr lang="en-IN" smtClean="0"/>
              <a:pPr/>
              <a:t>‹#›</a:t>
            </a:fld>
            <a:endParaRPr lang="en-I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1437B4-BF38-46D3-AF0E-B06B32A82568}" type="datetime1">
              <a:rPr lang="en-US" smtClean="0"/>
              <a:pPr/>
              <a:t>1/18/2022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2DFD88-8C7C-4F98-B678-AF2AF1E24230}" type="slidenum">
              <a:rPr lang="en-IN" smtClean="0"/>
              <a:pPr/>
              <a:t>‹#›</a:t>
            </a:fld>
            <a:endParaRPr lang="en-I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C467DC-DA7B-4266-8AC9-CAE8ECDBB1DA}" type="datetime1">
              <a:rPr lang="en-US" smtClean="0"/>
              <a:pPr/>
              <a:t>1/18/2022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2DFD88-8C7C-4F98-B678-AF2AF1E24230}" type="slidenum">
              <a:rPr lang="en-IN" smtClean="0"/>
              <a:pPr/>
              <a:t>‹#›</a:t>
            </a:fld>
            <a:endParaRPr lang="en-I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C893D7-3BE6-499E-BA53-1AB82328818F}" type="datetime1">
              <a:rPr lang="en-US" smtClean="0"/>
              <a:pPr/>
              <a:t>1/18/2022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2DFD88-8C7C-4F98-B678-AF2AF1E24230}" type="slidenum">
              <a:rPr lang="en-IN" smtClean="0"/>
              <a:pPr/>
              <a:t>‹#›</a:t>
            </a:fld>
            <a:endParaRPr lang="en-I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EEF954-0AB9-4B81-8F98-187E3C934B66}" type="datetime1">
              <a:rPr lang="en-US" smtClean="0"/>
              <a:pPr/>
              <a:t>1/18/2022</a:t>
            </a:fld>
            <a:endParaRPr lang="en-I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2DFD88-8C7C-4F98-B678-AF2AF1E24230}" type="slidenum">
              <a:rPr lang="en-IN" smtClean="0"/>
              <a:pPr/>
              <a:t>‹#›</a:t>
            </a:fld>
            <a:endParaRPr lang="en-I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5DCFD2-8FAF-4D1A-BD3E-E5BB4D155EFD}" type="datetime1">
              <a:rPr lang="en-US" smtClean="0"/>
              <a:pPr/>
              <a:t>1/18/2022</a:t>
            </a:fld>
            <a:endParaRPr lang="en-I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2DFD88-8C7C-4F98-B678-AF2AF1E24230}" type="slidenum">
              <a:rPr lang="en-IN" smtClean="0"/>
              <a:pPr/>
              <a:t>‹#›</a:t>
            </a:fld>
            <a:endParaRPr lang="en-I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0F9515-CCE0-4325-A806-1808F444811E}" type="datetime1">
              <a:rPr lang="en-US" smtClean="0"/>
              <a:pPr/>
              <a:t>1/18/2022</a:t>
            </a:fld>
            <a:endParaRPr lang="en-I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2DFD88-8C7C-4F98-B678-AF2AF1E24230}" type="slidenum">
              <a:rPr lang="en-IN" smtClean="0"/>
              <a:pPr/>
              <a:t>‹#›</a:t>
            </a:fld>
            <a:endParaRPr lang="en-I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1690F1-566D-4ED6-9CC5-0F8568308F83}" type="datetime1">
              <a:rPr lang="en-US" smtClean="0"/>
              <a:pPr/>
              <a:t>1/18/2022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2DFD88-8C7C-4F98-B678-AF2AF1E24230}" type="slidenum">
              <a:rPr lang="en-IN" smtClean="0"/>
              <a:pPr/>
              <a:t>‹#›</a:t>
            </a:fld>
            <a:endParaRPr lang="en-I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I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3835D6-949F-4D79-9AA1-6E53ADC4E9F1}" type="datetime1">
              <a:rPr lang="en-US" smtClean="0"/>
              <a:pPr/>
              <a:t>1/18/2022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2DFD88-8C7C-4F98-B678-AF2AF1E24230}" type="slidenum">
              <a:rPr lang="en-IN" smtClean="0"/>
              <a:pPr/>
              <a:t>‹#›</a:t>
            </a:fld>
            <a:endParaRPr lang="en-I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80991F1-E267-43B5-A207-626A9C28EEE4}" type="datetime1">
              <a:rPr lang="en-US" smtClean="0"/>
              <a:pPr/>
              <a:t>1/18/2022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42DFD88-8C7C-4F98-B678-AF2AF1E24230}" type="slidenum">
              <a:rPr lang="en-IN" smtClean="0"/>
              <a:pPr/>
              <a:t>‹#›</a:t>
            </a:fld>
            <a:endParaRPr lang="en-I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7" Type="http://schemas.openxmlformats.org/officeDocument/2006/relationships/image" Target="../media/image14.png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3.wmf"/><Relationship Id="rId4" Type="http://schemas.openxmlformats.org/officeDocument/2006/relationships/oleObject" Target="../embeddings/oleObject13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oleObject" Target="../embeddings/oleObject14.bin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image" Target="../media/image3.wmf"/><Relationship Id="rId7" Type="http://schemas.openxmlformats.org/officeDocument/2006/relationships/image" Target="../media/image4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6.png"/><Relationship Id="rId9" Type="http://schemas.openxmlformats.org/officeDocument/2006/relationships/image" Target="../media/image5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7" Type="http://schemas.openxmlformats.org/officeDocument/2006/relationships/image" Target="../media/image10.png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9.png"/><Relationship Id="rId5" Type="http://schemas.openxmlformats.org/officeDocument/2006/relationships/image" Target="../media/image8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7" Type="http://schemas.openxmlformats.org/officeDocument/2006/relationships/image" Target="../media/image9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8.wmf"/><Relationship Id="rId4" Type="http://schemas.openxmlformats.org/officeDocument/2006/relationships/oleObject" Target="../embeddings/oleObject8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7" Type="http://schemas.openxmlformats.org/officeDocument/2006/relationships/image" Target="../media/image11.w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17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BF7B6D0-D261-416D-9556-E43A6D9F68E4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457200" y="358596"/>
            <a:ext cx="8229600" cy="54014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>
                <a:solidFill>
                  <a:srgbClr val="FF0000"/>
                </a:solidFill>
              </a:rPr>
              <a:t>Lecture-21</a:t>
            </a:r>
          </a:p>
          <a:p>
            <a:pPr algn="ctr"/>
            <a:r>
              <a:rPr lang="en-US" sz="3200" b="1" dirty="0">
                <a:solidFill>
                  <a:srgbClr val="002060"/>
                </a:solidFill>
              </a:rPr>
              <a:t>Mathematics 2 (15B11MA211)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>
                <a:solidFill>
                  <a:srgbClr val="00CC00"/>
                </a:solidFill>
              </a:rPr>
              <a:t> CO [C106.4]</a:t>
            </a:r>
          </a:p>
          <a:p>
            <a:pPr algn="ctr"/>
            <a:endParaRPr lang="en-US" sz="1500" b="1" dirty="0">
              <a:solidFill>
                <a:srgbClr val="00B0F0"/>
              </a:solidFill>
            </a:endParaRPr>
          </a:p>
          <a:p>
            <a:pPr algn="ctr"/>
            <a:r>
              <a:rPr lang="en-US" sz="3200" b="1" dirty="0">
                <a:solidFill>
                  <a:srgbClr val="C00000"/>
                </a:solidFill>
              </a:rPr>
              <a:t>Topic: </a:t>
            </a:r>
          </a:p>
          <a:p>
            <a:pPr algn="ctr"/>
            <a:r>
              <a:rPr lang="en-US" sz="3200" b="1" dirty="0">
                <a:solidFill>
                  <a:srgbClr val="C00000"/>
                </a:solidFill>
              </a:rPr>
              <a:t>Fourier Series</a:t>
            </a:r>
          </a:p>
          <a:p>
            <a:pPr algn="ctr"/>
            <a:endParaRPr lang="en-US" sz="2800" b="1" dirty="0">
              <a:solidFill>
                <a:srgbClr val="002060"/>
              </a:solidFill>
            </a:endParaRPr>
          </a:p>
          <a:p>
            <a:pPr algn="ctr"/>
            <a:r>
              <a:rPr lang="en-US" sz="2800" b="1" dirty="0">
                <a:solidFill>
                  <a:srgbClr val="002060"/>
                </a:solidFill>
              </a:rPr>
              <a:t>Reference for the lecture</a:t>
            </a:r>
          </a:p>
          <a:p>
            <a:pPr algn="just"/>
            <a:r>
              <a:rPr lang="en-I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.K Jain and S.R.K. Iyengar</a:t>
            </a:r>
            <a:r>
              <a:rPr lang="en-I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“Advanced Engineering Mathematics” Fifth edition, </a:t>
            </a:r>
            <a:r>
              <a:rPr lang="en-I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arosa</a:t>
            </a:r>
            <a:r>
              <a:rPr lang="en-I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ublishing house, 2016. </a:t>
            </a:r>
          </a:p>
          <a:p>
            <a:pPr algn="ctr"/>
            <a:endParaRPr lang="en-US" sz="2400" b="1" dirty="0"/>
          </a:p>
          <a:p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3EA26E97-AAC5-4B53-AB4A-554B7F20751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ase when a part of CF is known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E29B7DF-4F51-4E71-9D27-10378FAEB9A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2DFD88-8C7C-4F98-B678-AF2AF1E24230}" type="slidenum">
              <a:rPr lang="en-IN" smtClean="0"/>
              <a:pPr/>
              <a:t>10</a:t>
            </a:fld>
            <a:endParaRPr lang="en-IN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8E11AEF9-003B-4BCC-96EC-B68853E929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1470783"/>
              </p:ext>
            </p:extLst>
          </p:nvPr>
        </p:nvGraphicFramePr>
        <p:xfrm>
          <a:off x="76200" y="152658"/>
          <a:ext cx="8610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610480" imgH="304560" progId="Equation.DSMT4">
                  <p:embed/>
                </p:oleObj>
              </mc:Choice>
              <mc:Fallback>
                <p:oleObj name="Equation" r:id="rId2" imgW="861048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6200" y="152658"/>
                        <a:ext cx="86106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78D6B7BD-5BD4-46CD-B4F5-6ABE3FD402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1832730"/>
              </p:ext>
            </p:extLst>
          </p:nvPr>
        </p:nvGraphicFramePr>
        <p:xfrm>
          <a:off x="101600" y="4003675"/>
          <a:ext cx="8610600" cy="278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610480" imgH="2781000" progId="Equation.DSMT4">
                  <p:embed/>
                </p:oleObj>
              </mc:Choice>
              <mc:Fallback>
                <p:oleObj name="Equation" r:id="rId4" imgW="8610480" imgH="27810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8E11AEF9-003B-4BCC-96EC-B68853E9296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1600" y="4003675"/>
                        <a:ext cx="8610600" cy="278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D9405402-E16B-4F49-8FC1-95400BB9577F}"/>
                  </a:ext>
                </a:extLst>
              </p:cNvPr>
              <p:cNvSpPr/>
              <p:nvPr/>
            </p:nvSpPr>
            <p:spPr>
              <a:xfrm>
                <a:off x="126613" y="550640"/>
                <a:ext cx="8610600" cy="324704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IN" b="1" u="sng" dirty="0">
                    <a:latin typeface="Arial" panose="020B0604020202020204" pitchFamily="34" charset="0"/>
                    <a:cs typeface="Arial" panose="020B0604020202020204" pitchFamily="34" charset="0"/>
                  </a:rPr>
                  <a:t>Half Range cosine series:  </a:t>
                </a:r>
                <a14:m>
                  <m:oMath xmlns:m="http://schemas.openxmlformats.org/officeDocument/2006/math">
                    <m:r>
                      <a:rPr lang="en-IN" i="1" dirty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IN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IN" i="1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IN" i="1" dirty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IN" i="1" dirty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IN" dirty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IN" i="1" dirty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IN" i="1" dirty="0"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IN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IN" i="1" dirty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IN" i="1" dirty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IN" i="1" dirty="0">
                        <a:latin typeface="Cambria Math" panose="02040503050406030204" pitchFamily="18" charset="0"/>
                      </a:rPr>
                      <m:t>+</m:t>
                    </m:r>
                    <m:nary>
                      <m:naryPr>
                        <m:chr m:val="∑"/>
                        <m:limLoc m:val="undOvr"/>
                        <m:grow m:val="on"/>
                        <m:ctrlPr>
                          <a:rPr lang="en-IN" i="1" dirty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IN" i="1" dirty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IN" dirty="0"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en-IN" dirty="0">
                            <a:latin typeface="Cambria Math" panose="02040503050406030204" pitchFamily="18" charset="0"/>
                          </a:rPr>
                          <m:t>∞</m:t>
                        </m:r>
                      </m:sup>
                      <m:e>
                        <m:d>
                          <m:dPr>
                            <m:ctrlPr>
                              <a:rPr lang="en-IN" i="1" dirty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IN" i="1" dirty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IN" i="1" dirty="0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en-IN" i="1" dirty="0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sub>
                            </m:sSub>
                            <m:r>
                              <a:rPr lang="en-IN" i="1" dirty="0"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en-IN" i="1" dirty="0">
                                <a:latin typeface="Cambria Math" panose="02040503050406030204" pitchFamily="18" charset="0"/>
                              </a:rPr>
                              <m:t>𝑐𝑜𝑠</m:t>
                            </m:r>
                            <m:f>
                              <m:fPr>
                                <m:ctrlPr>
                                  <a:rPr lang="en-IN" i="1" dirty="0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IN" i="1" dirty="0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  <m:r>
                                  <a:rPr lang="en-IN" i="1" dirty="0">
                                    <a:latin typeface="Cambria Math" panose="02040503050406030204" pitchFamily="18" charset="0"/>
                                  </a:rPr>
                                  <m:t>𝜋</m:t>
                                </m:r>
                                <m:r>
                                  <a:rPr lang="en-IN" i="1" dirty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num>
                              <m:den>
                                <m:r>
                                  <a:rPr lang="en-IN" i="1" dirty="0">
                                    <a:latin typeface="Cambria Math" panose="02040503050406030204" pitchFamily="18" charset="0"/>
                                  </a:rPr>
                                  <m:t>𝑙</m:t>
                                </m:r>
                              </m:den>
                            </m:f>
                          </m:e>
                        </m:d>
                      </m:e>
                    </m:nary>
                    <m:r>
                      <a:rPr lang="en-IN" i="1" dirty="0">
                        <a:latin typeface="Cambria Math" panose="02040503050406030204" pitchFamily="18" charset="0"/>
                      </a:rPr>
                      <m:t>      [0,</m:t>
                    </m:r>
                    <m:r>
                      <a:rPr lang="en-IN" i="1" dirty="0">
                        <a:latin typeface="Cambria Math" panose="02040503050406030204" pitchFamily="18" charset="0"/>
                      </a:rPr>
                      <m:t>𝑙</m:t>
                    </m:r>
                    <m:r>
                      <a:rPr lang="en-IN" i="1" dirty="0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en-IN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;  </a:t>
                </a:r>
                <a:r>
                  <a:rPr lang="en-IN" dirty="0">
                    <a:latin typeface="Arial" panose="020B0604020202020204" pitchFamily="34" charset="0"/>
                    <a:cs typeface="Arial" panose="020B0604020202020204" pitchFamily="34" charset="0"/>
                  </a:rPr>
                  <a:t>where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IN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IN" i="1" dirty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IN" i="1" dirty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IN" i="1" dirty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IN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IN" i="1" dirty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IN" dirty="0">
                                <a:latin typeface="Cambria Math" panose="02040503050406030204" pitchFamily="18" charset="0"/>
                              </a:rPr>
                              <m:t>2</m:t>
                            </m:r>
                          </m:num>
                          <m:den>
                            <m:r>
                              <a:rPr lang="en-IN" i="1" dirty="0">
                                <a:latin typeface="Cambria Math" panose="02040503050406030204" pitchFamily="18" charset="0"/>
                              </a:rPr>
                              <m:t>𝑙</m:t>
                            </m:r>
                          </m:den>
                        </m:f>
                        <m:nary>
                          <m:naryPr>
                            <m:limLoc m:val="undOvr"/>
                            <m:grow m:val="on"/>
                            <m:ctrlPr>
                              <a:rPr lang="en-IN" i="1" dirty="0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a:rPr lang="en-IN" i="1" dirty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  <m:sup>
                            <m:r>
                              <a:rPr lang="en-IN" i="1" dirty="0">
                                <a:latin typeface="Cambria Math" panose="02040503050406030204" pitchFamily="18" charset="0"/>
                              </a:rPr>
                              <m:t>𝑙</m:t>
                            </m:r>
                          </m:sup>
                          <m:e>
                            <m:r>
                              <a:rPr lang="en-IN" i="1" dirty="0">
                                <a:latin typeface="Cambria Math" panose="02040503050406030204" pitchFamily="18" charset="0"/>
                              </a:rPr>
                              <m:t>𝑓</m:t>
                            </m:r>
                            <m:r>
                              <a:rPr lang="en-IN" i="1" dirty="0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IN" i="1" dirty="0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IN" i="1" dirty="0">
                                <a:latin typeface="Cambria Math" panose="02040503050406030204" pitchFamily="18" charset="0"/>
                              </a:rPr>
                              <m:t>) </m:t>
                            </m:r>
                            <m:r>
                              <a:rPr lang="en-IN" dirty="0">
                                <a:latin typeface="Cambria Math" panose="02040503050406030204" pitchFamily="18" charset="0"/>
                              </a:rPr>
                              <m:t>ⅆ</m:t>
                            </m:r>
                            <m:r>
                              <a:rPr lang="en-IN" i="1" dirty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nary>
                      </m:e>
                    </m:d>
                    <m:r>
                      <a:rPr lang="en-IN" i="1" dirty="0">
                        <a:latin typeface="Cambria Math" panose="02040503050406030204" pitchFamily="18" charset="0"/>
                      </a:rPr>
                      <m:t>   ;   </m:t>
                    </m:r>
                    <m:sSub>
                      <m:sSubPr>
                        <m:ctrlPr>
                          <a:rPr lang="en-IN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IN" i="1" dirty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IN" i="1" dirty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IN" i="1" dirty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IN" i="1" dirty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IN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IN" i="1" dirty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IN" dirty="0">
                                <a:latin typeface="Cambria Math" panose="02040503050406030204" pitchFamily="18" charset="0"/>
                              </a:rPr>
                              <m:t>2</m:t>
                            </m:r>
                          </m:num>
                          <m:den>
                            <m:r>
                              <a:rPr lang="en-IN" i="1" dirty="0">
                                <a:latin typeface="Cambria Math" panose="02040503050406030204" pitchFamily="18" charset="0"/>
                              </a:rPr>
                              <m:t>𝑙</m:t>
                            </m:r>
                          </m:den>
                        </m:f>
                        <m:nary>
                          <m:naryPr>
                            <m:limLoc m:val="undOvr"/>
                            <m:grow m:val="on"/>
                            <m:ctrlPr>
                              <a:rPr lang="en-IN" i="1" dirty="0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a:rPr lang="en-IN" i="1" dirty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  <m:sup>
                            <m:r>
                              <a:rPr lang="en-IN" i="1" dirty="0">
                                <a:latin typeface="Cambria Math" panose="02040503050406030204" pitchFamily="18" charset="0"/>
                              </a:rPr>
                              <m:t>𝑙</m:t>
                            </m:r>
                          </m:sup>
                          <m:e>
                            <m:r>
                              <a:rPr lang="en-IN" i="1" dirty="0">
                                <a:latin typeface="Cambria Math" panose="02040503050406030204" pitchFamily="18" charset="0"/>
                              </a:rPr>
                              <m:t>𝑓</m:t>
                            </m:r>
                            <m:r>
                              <a:rPr lang="en-IN" i="1" dirty="0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IN" i="1" dirty="0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IN" i="1" dirty="0">
                                <a:latin typeface="Cambria Math" panose="02040503050406030204" pitchFamily="18" charset="0"/>
                              </a:rPr>
                              <m:t>)</m:t>
                            </m:r>
                            <m:r>
                              <a:rPr lang="en-IN" i="1" dirty="0">
                                <a:latin typeface="Cambria Math" panose="02040503050406030204" pitchFamily="18" charset="0"/>
                              </a:rPr>
                              <m:t>𝑐𝑜𝑠</m:t>
                            </m:r>
                            <m:f>
                              <m:fPr>
                                <m:ctrlPr>
                                  <a:rPr lang="en-IN" i="1" dirty="0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IN" i="1" dirty="0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  <m:r>
                                  <a:rPr lang="en-IN" i="1" dirty="0">
                                    <a:latin typeface="Cambria Math" panose="02040503050406030204" pitchFamily="18" charset="0"/>
                                  </a:rPr>
                                  <m:t>𝜋</m:t>
                                </m:r>
                                <m:r>
                                  <a:rPr lang="en-IN" i="1" dirty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num>
                              <m:den>
                                <m:r>
                                  <a:rPr lang="en-IN" i="1" dirty="0">
                                    <a:latin typeface="Cambria Math" panose="02040503050406030204" pitchFamily="18" charset="0"/>
                                  </a:rPr>
                                  <m:t>𝑙</m:t>
                                </m:r>
                              </m:den>
                            </m:f>
                            <m:r>
                              <a:rPr lang="en-IN" dirty="0">
                                <a:latin typeface="Cambria Math" panose="02040503050406030204" pitchFamily="18" charset="0"/>
                              </a:rPr>
                              <m:t>ⅆ</m:t>
                            </m:r>
                            <m:r>
                              <a:rPr lang="en-IN" i="1" dirty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nary>
                      </m:e>
                    </m:d>
                    <m:r>
                      <a:rPr lang="en-IN" dirty="0">
                        <a:latin typeface="Cambria Math" panose="02040503050406030204" pitchFamily="18" charset="0"/>
                      </a:rPr>
                      <m:t>      </m:t>
                    </m:r>
                    <m:r>
                      <a:rPr lang="en-IN" i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IN" i="1" dirty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IN" i="1" dirty="0">
                        <a:latin typeface="Cambria Math" panose="02040503050406030204" pitchFamily="18" charset="0"/>
                      </a:rPr>
                      <m:t>=0,1,2,3,…)</m:t>
                    </m:r>
                  </m:oMath>
                </a14:m>
                <a:endParaRPr lang="en-IN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endParaRPr lang="en-IN" u="sng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r>
                  <a:rPr lang="en-IN" b="1" u="sng" dirty="0">
                    <a:latin typeface="Arial" panose="020B0604020202020204" pitchFamily="34" charset="0"/>
                    <a:cs typeface="Arial" panose="020B0604020202020204" pitchFamily="34" charset="0"/>
                  </a:rPr>
                  <a:t>Half Range sine series: </a:t>
                </a:r>
                <a14:m>
                  <m:oMath xmlns:m="http://schemas.openxmlformats.org/officeDocument/2006/math">
                    <m:r>
                      <a:rPr lang="en-IN" i="1" dirty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IN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IN" i="1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IN" i="1" dirty="0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limLoc m:val="undOvr"/>
                        <m:grow m:val="on"/>
                        <m:ctrlPr>
                          <a:rPr lang="en-IN" i="1" dirty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IN" i="1" dirty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IN" dirty="0"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en-IN" dirty="0">
                            <a:latin typeface="Cambria Math" panose="02040503050406030204" pitchFamily="18" charset="0"/>
                          </a:rPr>
                          <m:t>∞</m:t>
                        </m:r>
                      </m:sup>
                      <m:e>
                        <m:d>
                          <m:dPr>
                            <m:ctrlPr>
                              <a:rPr lang="en-IN" i="1" dirty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IN" i="1" dirty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IN" i="1" dirty="0"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</m:e>
                              <m:sub>
                                <m:r>
                                  <a:rPr lang="en-IN" i="1" dirty="0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sub>
                            </m:sSub>
                            <m:r>
                              <a:rPr lang="en-IN" i="1" dirty="0"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en-IN" i="1" dirty="0">
                                <a:latin typeface="Cambria Math" panose="02040503050406030204" pitchFamily="18" charset="0"/>
                              </a:rPr>
                              <m:t>𝑠𝑖𝑛</m:t>
                            </m:r>
                            <m:f>
                              <m:fPr>
                                <m:ctrlPr>
                                  <a:rPr lang="en-IN" i="1" dirty="0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IN" i="1" dirty="0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  <m:r>
                                  <a:rPr lang="en-IN" i="1" dirty="0">
                                    <a:latin typeface="Cambria Math" panose="02040503050406030204" pitchFamily="18" charset="0"/>
                                  </a:rPr>
                                  <m:t>𝜋</m:t>
                                </m:r>
                                <m:r>
                                  <a:rPr lang="en-IN" i="1" dirty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num>
                              <m:den>
                                <m:r>
                                  <a:rPr lang="en-IN" i="1" dirty="0">
                                    <a:latin typeface="Cambria Math" panose="02040503050406030204" pitchFamily="18" charset="0"/>
                                  </a:rPr>
                                  <m:t>𝑙</m:t>
                                </m:r>
                              </m:den>
                            </m:f>
                          </m:e>
                        </m:d>
                      </m:e>
                    </m:nary>
                    <m:r>
                      <a:rPr lang="en-IN" i="1" dirty="0">
                        <a:latin typeface="Cambria Math" panose="02040503050406030204" pitchFamily="18" charset="0"/>
                      </a:rPr>
                      <m:t>      [0,</m:t>
                    </m:r>
                    <m:r>
                      <a:rPr lang="en-IN" i="1" dirty="0">
                        <a:latin typeface="Cambria Math" panose="02040503050406030204" pitchFamily="18" charset="0"/>
                      </a:rPr>
                      <m:t>𝑙</m:t>
                    </m:r>
                    <m:r>
                      <a:rPr lang="en-IN" i="1" dirty="0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en-IN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IN" dirty="0">
                    <a:latin typeface="Arial" panose="020B0604020202020204" pitchFamily="34" charset="0"/>
                    <a:cs typeface="Arial" panose="020B0604020202020204" pitchFamily="34" charset="0"/>
                  </a:rPr>
                  <a:t>where</a:t>
                </a:r>
                <a:endParaRPr lang="en-IN" b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algn="just"/>
                <a:endParaRPr lang="en-IN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algn="just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IN" i="1" dirty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i="1" dirty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IN" i="1" dirty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IN" i="1" dirty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IN" i="1" dirty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IN" i="1" dirty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IN" dirty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num>
                            <m:den>
                              <m:r>
                                <a:rPr lang="en-IN" i="1" dirty="0"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</m:den>
                          </m:f>
                          <m:nary>
                            <m:naryPr>
                              <m:limLoc m:val="undOvr"/>
                              <m:grow m:val="on"/>
                              <m:ctrlPr>
                                <a:rPr lang="en-IN" i="1" dirty="0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en-IN" i="1" dirty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  <m:sup>
                              <m:r>
                                <a:rPr lang="en-IN" i="1" dirty="0"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</m:sup>
                            <m:e>
                              <m:r>
                                <a:rPr lang="en-IN" i="1" dirty="0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  <m:r>
                                <a:rPr lang="en-IN" i="1" dirty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IN" i="1" dirty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IN" i="1" dirty="0">
                                  <a:latin typeface="Cambria Math" panose="02040503050406030204" pitchFamily="18" charset="0"/>
                                </a:rPr>
                                <m:t>) </m:t>
                              </m:r>
                              <m:r>
                                <a:rPr lang="en-IN" i="1" dirty="0">
                                  <a:latin typeface="Cambria Math" panose="02040503050406030204" pitchFamily="18" charset="0"/>
                                </a:rPr>
                                <m:t>𝑠𝑖𝑛</m:t>
                              </m:r>
                              <m:f>
                                <m:fPr>
                                  <m:ctrlPr>
                                    <a:rPr lang="en-IN" i="1" dirty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IN" i="1" dirty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  <m:r>
                                    <a:rPr lang="en-IN" i="1" dirty="0">
                                      <a:latin typeface="Cambria Math" panose="02040503050406030204" pitchFamily="18" charset="0"/>
                                    </a:rPr>
                                    <m:t>𝜋</m:t>
                                  </m:r>
                                  <m:r>
                                    <a:rPr lang="en-IN" i="1" dirty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num>
                                <m:den>
                                  <m:r>
                                    <a:rPr lang="en-IN" i="1" dirty="0">
                                      <a:latin typeface="Cambria Math" panose="02040503050406030204" pitchFamily="18" charset="0"/>
                                    </a:rPr>
                                    <m:t>𝑙</m:t>
                                  </m:r>
                                </m:den>
                              </m:f>
                              <m:r>
                                <a:rPr lang="en-IN" dirty="0">
                                  <a:latin typeface="Cambria Math" panose="02040503050406030204" pitchFamily="18" charset="0"/>
                                </a:rPr>
                                <m:t>ⅆ</m:t>
                              </m:r>
                              <m:r>
                                <a:rPr lang="en-IN" i="1" dirty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nary>
                        </m:e>
                      </m:d>
                      <m:r>
                        <a:rPr lang="en-IN" dirty="0">
                          <a:latin typeface="Cambria Math" panose="02040503050406030204" pitchFamily="18" charset="0"/>
                        </a:rPr>
                        <m:t>      </m:t>
                      </m:r>
                      <m:r>
                        <a:rPr lang="en-IN" i="1" dirty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IN" i="1" dirty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IN" i="1" dirty="0">
                          <a:latin typeface="Cambria Math" panose="02040503050406030204" pitchFamily="18" charset="0"/>
                        </a:rPr>
                        <m:t>=1,2,3,…)</m:t>
                      </m:r>
                    </m:oMath>
                  </m:oMathPara>
                </a14:m>
                <a:endParaRPr lang="en-IN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D9405402-E16B-4F49-8FC1-95400BB9577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6613" y="550640"/>
                <a:ext cx="8610600" cy="3247043"/>
              </a:xfrm>
              <a:prstGeom prst="rect">
                <a:avLst/>
              </a:prstGeom>
              <a:blipFill>
                <a:blip r:embed="rId7"/>
                <a:stretch>
                  <a:fillRect l="-637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0379913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E8F1A17-11BE-452B-B7DF-937C8E5011D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2DFD88-8C7C-4F98-B678-AF2AF1E24230}" type="slidenum">
              <a:rPr lang="en-IN" smtClean="0"/>
              <a:pPr/>
              <a:t>11</a:t>
            </a:fld>
            <a:endParaRPr lang="en-IN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E33E4A11-2297-4E56-A0AF-C57B17BD14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6227565"/>
              </p:ext>
            </p:extLst>
          </p:nvPr>
        </p:nvGraphicFramePr>
        <p:xfrm>
          <a:off x="431800" y="666750"/>
          <a:ext cx="8280400" cy="552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280360" imgH="5524200" progId="Equation.DSMT4">
                  <p:embed/>
                </p:oleObj>
              </mc:Choice>
              <mc:Fallback>
                <p:oleObj name="Equation" r:id="rId2" imgW="8280360" imgH="5524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31800" y="666750"/>
                        <a:ext cx="8280400" cy="552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5988112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82477D2-641A-4EB3-B956-2A99D45FE3E3}" type="slidenum">
              <a:rPr lang="en-US"/>
              <a:pPr>
                <a:defRPr/>
              </a:pPr>
              <a:t>12</a:t>
            </a:fld>
            <a:endParaRPr lang="en-US"/>
          </a:p>
        </p:txBody>
      </p:sp>
      <p:sp>
        <p:nvSpPr>
          <p:cNvPr id="55299" name="WordArt 2"/>
          <p:cNvSpPr>
            <a:spLocks noChangeArrowheads="1" noChangeShapeType="1" noTextEdit="1"/>
          </p:cNvSpPr>
          <p:nvPr/>
        </p:nvSpPr>
        <p:spPr bwMode="auto">
          <a:xfrm>
            <a:off x="1371600" y="2895600"/>
            <a:ext cx="6324600" cy="1905000"/>
          </a:xfrm>
          <a:prstGeom prst="rect">
            <a:avLst/>
          </a:prstGeom>
        </p:spPr>
        <p:txBody>
          <a:bodyPr wrap="none" fromWordArt="1">
            <a:prstTxWarp prst="textCanDown">
              <a:avLst>
                <a:gd name="adj" fmla="val 33333"/>
              </a:avLst>
            </a:prstTxWarp>
          </a:bodyPr>
          <a:lstStyle/>
          <a:p>
            <a:pPr algn="ctr"/>
            <a:r>
              <a:rPr lang="en-IN" sz="3600" b="1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FF"/>
                </a:solidFill>
                <a:latin typeface="Monotype Corsiva"/>
              </a:rPr>
              <a:t>Thank You</a:t>
            </a:r>
          </a:p>
        </p:txBody>
      </p:sp>
    </p:spTree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07504" y="29526"/>
            <a:ext cx="8208912" cy="6048672"/>
          </a:xfrm>
        </p:spPr>
        <p:txBody>
          <a:bodyPr>
            <a:normAutofit/>
          </a:bodyPr>
          <a:lstStyle/>
          <a:p>
            <a:pPr algn="just"/>
            <a:r>
              <a:rPr lang="en-IN" sz="24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urier Series:</a:t>
            </a:r>
          </a:p>
          <a:p>
            <a:pPr algn="just"/>
            <a:endParaRPr lang="en-IN" sz="14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Rectangle 36">
            <a:extLst>
              <a:ext uri="{FF2B5EF4-FFF2-40B4-BE49-F238E27FC236}">
                <a16:creationId xmlns:a16="http://schemas.microsoft.com/office/drawing/2014/main" id="{A4556976-20C3-4621-BA00-FA952E4E10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BCE8B17D-16D1-417F-9C8A-D6795FDC58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2458234"/>
              </p:ext>
            </p:extLst>
          </p:nvPr>
        </p:nvGraphicFramePr>
        <p:xfrm>
          <a:off x="323850" y="742950"/>
          <a:ext cx="8178800" cy="537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178480" imgH="5371920" progId="Equation.DSMT4">
                  <p:embed/>
                </p:oleObj>
              </mc:Choice>
              <mc:Fallback>
                <p:oleObj name="Equation" r:id="rId2" imgW="8178480" imgH="5371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23850" y="742950"/>
                        <a:ext cx="8178800" cy="537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6">
            <a:extLst>
              <a:ext uri="{FF2B5EF4-FFF2-40B4-BE49-F238E27FC236}">
                <a16:creationId xmlns:a16="http://schemas.microsoft.com/office/drawing/2014/main" id="{A4556976-20C3-4621-BA00-FA952E4E10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BCE8B17D-16D1-417F-9C8A-D6795FDC58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737961"/>
              </p:ext>
            </p:extLst>
          </p:nvPr>
        </p:nvGraphicFramePr>
        <p:xfrm>
          <a:off x="251520" y="203199"/>
          <a:ext cx="7353300" cy="64516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353000" imgH="6451560" progId="Equation.DSMT4">
                  <p:embed/>
                </p:oleObj>
              </mc:Choice>
              <mc:Fallback>
                <p:oleObj name="Equation" r:id="rId2" imgW="7353000" imgH="645156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BCE8B17D-16D1-417F-9C8A-D6795FDC587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51520" y="203199"/>
                        <a:ext cx="7353300" cy="64516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0087104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6">
            <a:extLst>
              <a:ext uri="{FF2B5EF4-FFF2-40B4-BE49-F238E27FC236}">
                <a16:creationId xmlns:a16="http://schemas.microsoft.com/office/drawing/2014/main" id="{A4556976-20C3-4621-BA00-FA952E4E10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390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3CA9761E-B455-4202-B2C8-03F8E647C9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404910"/>
              </p:ext>
            </p:extLst>
          </p:nvPr>
        </p:nvGraphicFramePr>
        <p:xfrm>
          <a:off x="467544" y="408353"/>
          <a:ext cx="7310437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302240" imgH="736560" progId="Equation.DSMT4">
                  <p:embed/>
                </p:oleObj>
              </mc:Choice>
              <mc:Fallback>
                <p:oleObj name="Equation" r:id="rId2" imgW="7302240" imgH="73656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3CA9761E-B455-4202-B2C8-03F8E647C99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408353"/>
                        <a:ext cx="7310437" cy="736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>
            <a:extLst>
              <a:ext uri="{FF2B5EF4-FFF2-40B4-BE49-F238E27FC236}">
                <a16:creationId xmlns:a16="http://schemas.microsoft.com/office/drawing/2014/main" id="{8495415B-9E5F-4D58-A03A-4B0F2EEF8F5B}"/>
              </a:ext>
            </a:extLst>
          </p:cNvPr>
          <p:cNvSpPr txBox="1"/>
          <p:nvPr/>
        </p:nvSpPr>
        <p:spPr>
          <a:xfrm>
            <a:off x="467544" y="1484784"/>
            <a:ext cx="792088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dirty="0"/>
              <a:t>Hence, </a:t>
            </a:r>
          </a:p>
          <a:p>
            <a:endParaRPr lang="en-IN" dirty="0"/>
          </a:p>
          <a:p>
            <a:endParaRPr lang="en-IN" dirty="0"/>
          </a:p>
          <a:p>
            <a:endParaRPr lang="en-IN" dirty="0"/>
          </a:p>
          <a:p>
            <a:r>
              <a:rPr lang="en-IN" dirty="0"/>
              <a:t>be the required Fourier series where</a:t>
            </a:r>
          </a:p>
          <a:p>
            <a:endParaRPr lang="en-I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B2124CC4-046E-4F1F-BD9B-E6A3D7F6AF36}"/>
                  </a:ext>
                </a:extLst>
              </p:cNvPr>
              <p:cNvSpPr txBox="1"/>
              <p:nvPr/>
            </p:nvSpPr>
            <p:spPr>
              <a:xfrm>
                <a:off x="1300376" y="1753389"/>
                <a:ext cx="4572000" cy="84760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b="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IN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IN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IN" b="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IN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IN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IN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IN" i="1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en-IN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IN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IN" i="1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nary>
                        <m:naryPr>
                          <m:chr m:val="∑"/>
                          <m:limLoc m:val="undOvr"/>
                          <m:grow m:val="on"/>
                          <m:ctrlPr>
                            <a:rPr lang="en-IN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IN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IN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IN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d>
                            <m:dPr>
                              <m:ctrlPr>
                                <a:rPr lang="en-IN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IN" i="1" dirty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IN" i="1" dirty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IN" i="1" dirty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  <m:r>
                                <a:rPr lang="en-IN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IN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𝑐𝑜𝑠</m:t>
                              </m:r>
                              <m:r>
                                <a:rPr lang="en-IN" b="0" i="1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  </m:t>
                              </m:r>
                              <m:r>
                                <a:rPr lang="en-IN" b="0" i="1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IN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  <m:r>
                                <a:rPr lang="en-IN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m:rPr>
                                  <m:nor/>
                                </m:rPr>
                                <a:rPr lang="en-IN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IN" i="1" dirty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IN" i="1" dirty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</m:e>
                                <m:sub>
                                  <m:r>
                                    <a:rPr lang="en-IN" i="1" dirty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  <m:func>
                                <m:funcPr>
                                  <m:ctrlPr>
                                    <a:rPr lang="en-IN" b="0" i="1" dirty="0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IN" i="0" dirty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sin</m:t>
                                  </m:r>
                                </m:fName>
                                <m:e>
                                  <m:r>
                                    <a:rPr lang="en-IN" i="1" dirty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  <m:r>
                                    <a:rPr lang="en-IN" i="1" dirty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𝜋</m:t>
                                  </m:r>
                                  <m:r>
                                    <a:rPr lang="en-IN" i="1" dirty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</m:func>
                            </m:e>
                          </m:d>
                        </m:e>
                      </m:nary>
                    </m:oMath>
                  </m:oMathPara>
                </a14:m>
                <a:endParaRPr lang="en-IN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B2124CC4-046E-4F1F-BD9B-E6A3D7F6AF3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00376" y="1753389"/>
                <a:ext cx="4572000" cy="847604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07DF73D1-48D3-4997-8989-9159ADAD2E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2684410"/>
              </p:ext>
            </p:extLst>
          </p:nvPr>
        </p:nvGraphicFramePr>
        <p:xfrm>
          <a:off x="4114800" y="3294063"/>
          <a:ext cx="914400" cy="268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14400" imgH="267840" progId="Equation.DSMT4">
                  <p:embed/>
                </p:oleObj>
              </mc:Choice>
              <mc:Fallback>
                <p:oleObj name="Equation" r:id="rId6" imgW="914400" imgH="267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114800" y="3294063"/>
                        <a:ext cx="914400" cy="268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B5ACE326-48DA-4293-8545-62849E2E07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0619413"/>
              </p:ext>
            </p:extLst>
          </p:nvPr>
        </p:nvGraphicFramePr>
        <p:xfrm>
          <a:off x="850900" y="3239110"/>
          <a:ext cx="4178300" cy="270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178160" imgH="2705040" progId="Equation.DSMT4">
                  <p:embed/>
                </p:oleObj>
              </mc:Choice>
              <mc:Fallback>
                <p:oleObj name="Equation" r:id="rId8" imgW="4178160" imgH="2705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50900" y="3239110"/>
                        <a:ext cx="4178300" cy="270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412782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6">
            <a:extLst>
              <a:ext uri="{FF2B5EF4-FFF2-40B4-BE49-F238E27FC236}">
                <a16:creationId xmlns:a16="http://schemas.microsoft.com/office/drawing/2014/main" id="{A4556976-20C3-4621-BA00-FA952E4E10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3CA9761E-B455-4202-B2C8-03F8E647C9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6041368"/>
              </p:ext>
            </p:extLst>
          </p:nvPr>
        </p:nvGraphicFramePr>
        <p:xfrm>
          <a:off x="539552" y="404664"/>
          <a:ext cx="7323137" cy="259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315200" imgH="2590560" progId="Equation.DSMT4">
                  <p:embed/>
                </p:oleObj>
              </mc:Choice>
              <mc:Fallback>
                <p:oleObj name="Equation" r:id="rId2" imgW="7315200" imgH="259056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3CA9761E-B455-4202-B2C8-03F8E647C99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404664"/>
                        <a:ext cx="7323137" cy="2590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BB88B441-8846-49ED-AFE4-6390F926976C}"/>
                  </a:ext>
                </a:extLst>
              </p:cNvPr>
              <p:cNvSpPr txBox="1"/>
              <p:nvPr/>
            </p:nvSpPr>
            <p:spPr>
              <a:xfrm>
                <a:off x="487040" y="4221088"/>
                <a:ext cx="8333432" cy="80534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IN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IN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IN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IN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IN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IN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en-IN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  <m:r>
                        <a:rPr lang="en-IN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IN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IN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2</m:t>
                          </m:r>
                        </m:num>
                        <m:den>
                          <m:r>
                            <a:rPr lang="en-IN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𝜋</m:t>
                          </m:r>
                        </m:den>
                      </m:f>
                      <m:d>
                        <m:dPr>
                          <m:begChr m:val="{"/>
                          <m:endChr m:val="}"/>
                          <m:ctrlPr>
                            <a:rPr lang="en-IN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IN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IN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sSup>
                                <m:sSupPr>
                                  <m:ctrlPr>
                                    <a:rPr lang="en-IN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IN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  <m:sup>
                                  <m:r>
                                    <a:rPr lang="en-IN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  <m:func>
                            <m:funcPr>
                              <m:ctrlPr>
                                <a:rPr lang="en-IN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IN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cos</m:t>
                              </m:r>
                            </m:fName>
                            <m:e>
                              <m:r>
                                <a:rPr lang="en-IN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func>
                          <m:r>
                            <a:rPr lang="en-IN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IN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IN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sSup>
                                <m:sSupPr>
                                  <m:ctrlPr>
                                    <a:rPr lang="en-IN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IN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e>
                                <m:sup>
                                  <m:r>
                                    <a:rPr lang="en-IN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  <m:func>
                            <m:funcPr>
                              <m:ctrlPr>
                                <a:rPr lang="en-IN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IN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cos</m:t>
                              </m:r>
                            </m:fName>
                            <m:e>
                              <m:r>
                                <a:rPr lang="en-IN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  <m:r>
                                <a:rPr lang="en-IN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func>
                          <m:r>
                            <a:rPr lang="en-I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IN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IN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sSup>
                                <m:sSupPr>
                                  <m:ctrlPr>
                                    <a:rPr lang="en-IN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IN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5</m:t>
                                  </m:r>
                                </m:e>
                                <m:sup>
                                  <m:r>
                                    <a:rPr lang="en-IN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  <m:func>
                            <m:funcPr>
                              <m:ctrlPr>
                                <a:rPr lang="en-IN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IN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cos</m:t>
                              </m:r>
                            </m:fName>
                            <m:e>
                              <m:r>
                                <a:rPr lang="en-IN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  <m:r>
                                <a:rPr lang="en-IN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func>
                          <m:r>
                            <a:rPr lang="en-IN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+⋯</m:t>
                          </m:r>
                        </m:e>
                      </m:d>
                      <m:r>
                        <a:rPr lang="en-IN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begChr m:val="{"/>
                          <m:endChr m:val="}"/>
                          <m:ctrlPr>
                            <a:rPr lang="en-IN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IN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IN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num>
                            <m:den>
                              <m:r>
                                <a:rPr lang="en-IN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den>
                          </m:f>
                          <m:func>
                            <m:funcPr>
                              <m:ctrlPr>
                                <a:rPr lang="en-IN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IN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sin</m:t>
                              </m:r>
                            </m:fName>
                            <m:e>
                              <m:r>
                                <a:rPr lang="en-IN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func>
                          <m:r>
                            <a:rPr lang="en-IN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IN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IN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IN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func>
                            <m:funcPr>
                              <m:ctrlPr>
                                <a:rPr lang="en-IN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IN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sin</m:t>
                              </m:r>
                            </m:fName>
                            <m:e>
                              <m:r>
                                <a:rPr lang="en-IN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IN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func>
                          <m:r>
                            <a:rPr lang="en-IN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+⋯</m:t>
                          </m:r>
                        </m:e>
                      </m:d>
                    </m:oMath>
                  </m:oMathPara>
                </a14:m>
                <a:endParaRPr lang="en-IN" i="1" dirty="0">
                  <a:solidFill>
                    <a:schemeClr val="tx1"/>
                  </a:solidFill>
                  <a:latin typeface="Cambria Math" panose="02040503050406030204" pitchFamily="18" charset="0"/>
                </a:endParaRPr>
              </a:p>
              <a:p>
                <a:endParaRPr lang="en-IN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BB88B441-8846-49ED-AFE4-6390F926976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7040" y="4221088"/>
                <a:ext cx="8333432" cy="805349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9E5287F8-9EED-4068-B3B3-F515DE2FABD2}"/>
                  </a:ext>
                </a:extLst>
              </p:cNvPr>
              <p:cNvSpPr txBox="1"/>
              <p:nvPr/>
            </p:nvSpPr>
            <p:spPr>
              <a:xfrm>
                <a:off x="251520" y="3026976"/>
                <a:ext cx="7428160" cy="107305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IN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IN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IN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IN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IN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IN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en-IN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  <m:r>
                        <a:rPr lang="en-IN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nary>
                        <m:naryPr>
                          <m:chr m:val="∑"/>
                          <m:limLoc m:val="undOvr"/>
                          <m:grow m:val="on"/>
                          <m:ctrlPr>
                            <a:rPr lang="en-IN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IN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IN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IN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f>
                            <m:fPr>
                              <m:ctrlPr>
                                <a:rPr lang="en-IN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d>
                                <m:dPr>
                                  <m:ctrlPr>
                                    <a:rPr lang="en-IN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a:rPr lang="en-IN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d>
                                        <m:dPr>
                                          <m:ctrlPr>
                                            <a:rPr lang="en-IN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IN" i="0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−1</m:t>
                                          </m:r>
                                        </m:e>
                                      </m:d>
                                    </m:e>
                                    <m:sup>
                                      <m:r>
                                        <a:rPr lang="en-IN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</m:sup>
                                  </m:sSup>
                                  <m:r>
                                    <a:rPr lang="en-IN" i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e>
                              </m:d>
                            </m:num>
                            <m:den>
                              <m:r>
                                <a:rPr lang="en-IN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  <m:sSup>
                                <m:sSupPr>
                                  <m:ctrlPr>
                                    <a:rPr lang="en-IN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IN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e>
                                <m:sup>
                                  <m:r>
                                    <a:rPr lang="en-IN" i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  <m:func>
                            <m:funcPr>
                              <m:ctrlPr>
                                <a:rPr lang="en-IN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IN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cos</m:t>
                              </m:r>
                            </m:fName>
                            <m:e>
                              <m:r>
                                <a:rPr lang="en-IN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𝑛𝑥</m:t>
                              </m:r>
                            </m:e>
                          </m:func>
                        </m:e>
                      </m:nary>
                      <m:r>
                        <a:rPr lang="en-IN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nary>
                        <m:naryPr>
                          <m:chr m:val="∑"/>
                          <m:limLoc m:val="undOvr"/>
                          <m:grow m:val="on"/>
                          <m:ctrlPr>
                            <a:rPr lang="en-IN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IN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IN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IN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f>
                            <m:fPr>
                              <m:ctrlPr>
                                <a:rPr lang="en-IN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d>
                                <m:dPr>
                                  <m:ctrlPr>
                                    <a:rPr lang="en-IN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IN" i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1−2</m:t>
                                  </m:r>
                                  <m:sSup>
                                    <m:sSupPr>
                                      <m:ctrlPr>
                                        <a:rPr lang="en-IN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d>
                                        <m:dPr>
                                          <m:ctrlPr>
                                            <a:rPr lang="en-IN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IN" i="0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−1</m:t>
                                          </m:r>
                                        </m:e>
                                      </m:d>
                                    </m:e>
                                    <m:sup>
                                      <m:r>
                                        <a:rPr lang="en-IN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</m:sup>
                                  </m:sSup>
                                </m:e>
                              </m:d>
                            </m:num>
                            <m:den>
                              <m:r>
                                <a:rPr lang="en-IN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den>
                          </m:f>
                          <m:func>
                            <m:funcPr>
                              <m:ctrlPr>
                                <a:rPr lang="en-IN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IN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sin</m:t>
                              </m:r>
                            </m:fName>
                            <m:e>
                              <m:r>
                                <a:rPr lang="en-IN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𝑛𝑥</m:t>
                              </m:r>
                            </m:e>
                          </m:func>
                        </m:e>
                      </m:nary>
                    </m:oMath>
                  </m:oMathPara>
                </a14:m>
                <a:endParaRPr lang="en-IN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9E5287F8-9EED-4068-B3B3-F515DE2FABD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520" y="3026976"/>
                <a:ext cx="7428160" cy="1073051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>
            <a:extLst>
              <a:ext uri="{FF2B5EF4-FFF2-40B4-BE49-F238E27FC236}">
                <a16:creationId xmlns:a16="http://schemas.microsoft.com/office/drawing/2014/main" id="{301BBE24-2F8F-47CD-81EA-CB293AF8BF08}"/>
              </a:ext>
            </a:extLst>
          </p:cNvPr>
          <p:cNvSpPr txBox="1"/>
          <p:nvPr/>
        </p:nvSpPr>
        <p:spPr>
          <a:xfrm>
            <a:off x="539552" y="5115948"/>
            <a:ext cx="7428160" cy="1384995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IN" dirty="0"/>
              <a:t>At </a:t>
            </a:r>
            <a:r>
              <a:rPr lang="en-IN" i="1" dirty="0"/>
              <a:t>x </a:t>
            </a:r>
            <a:r>
              <a:rPr lang="en-IN" dirty="0"/>
              <a:t>=0,</a:t>
            </a:r>
          </a:p>
          <a:p>
            <a:endParaRPr lang="en-IN" dirty="0"/>
          </a:p>
          <a:p>
            <a:r>
              <a:rPr lang="en-IN" dirty="0"/>
              <a:t>At </a:t>
            </a:r>
            <a:r>
              <a:rPr lang="en-IN" i="1" dirty="0"/>
              <a:t>x </a:t>
            </a:r>
            <a:r>
              <a:rPr lang="en-IN" dirty="0"/>
              <a:t>= 0, </a:t>
            </a:r>
            <a:r>
              <a:rPr lang="en-IN" i="1" dirty="0"/>
              <a:t>f</a:t>
            </a:r>
            <a:r>
              <a:rPr lang="en-IN" dirty="0"/>
              <a:t>(x) is discontinuous.   </a:t>
            </a:r>
            <a:endParaRPr lang="en-IN" i="1" dirty="0">
              <a:latin typeface="Cambria Math" panose="02040503050406030204" pitchFamily="18" charset="0"/>
            </a:endParaRPr>
          </a:p>
          <a:p>
            <a:endParaRPr lang="en-IN" i="1" dirty="0">
              <a:latin typeface="Cambria Math" panose="02040503050406030204" pitchFamily="18" charset="0"/>
            </a:endParaRPr>
          </a:p>
          <a:p>
            <a:endParaRPr lang="en-I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C754DACA-233A-499C-A4A4-367F98B4211A}"/>
                  </a:ext>
                </a:extLst>
              </p:cNvPr>
              <p:cNvSpPr txBox="1"/>
              <p:nvPr/>
            </p:nvSpPr>
            <p:spPr>
              <a:xfrm>
                <a:off x="971600" y="4881912"/>
                <a:ext cx="4572000" cy="89768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IN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IN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IN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IN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IN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IN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en-IN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  <m:r>
                        <a:rPr lang="en-IN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IN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IN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2</m:t>
                          </m:r>
                        </m:num>
                        <m:den>
                          <m:r>
                            <a:rPr lang="en-IN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𝜋</m:t>
                          </m:r>
                        </m:den>
                      </m:f>
                      <m:d>
                        <m:dPr>
                          <m:begChr m:val="{"/>
                          <m:endChr m:val="}"/>
                          <m:ctrlPr>
                            <a:rPr lang="en-IN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IN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IN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sSup>
                                <m:sSupPr>
                                  <m:ctrlPr>
                                    <a:rPr lang="en-IN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IN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  <m:sup>
                                  <m:r>
                                    <a:rPr lang="en-IN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  <m:r>
                            <a:rPr lang="en-IN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IN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IN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sSup>
                                <m:sSupPr>
                                  <m:ctrlPr>
                                    <a:rPr lang="en-IN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IN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e>
                                <m:sup>
                                  <m:r>
                                    <a:rPr lang="en-IN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  <m:r>
                            <a:rPr lang="en-I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IN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IN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sSup>
                                <m:sSupPr>
                                  <m:ctrlPr>
                                    <a:rPr lang="en-IN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IN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5</m:t>
                                  </m:r>
                                </m:e>
                                <m:sup>
                                  <m:r>
                                    <a:rPr lang="en-IN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  <m:r>
                            <a:rPr lang="en-IN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+⋯</m:t>
                          </m:r>
                        </m:e>
                      </m:d>
                    </m:oMath>
                  </m:oMathPara>
                </a14:m>
                <a:endParaRPr lang="en-IN" dirty="0">
                  <a:solidFill>
                    <a:schemeClr val="tx1"/>
                  </a:solidFill>
                </a:endParaRPr>
              </a:p>
              <a:p>
                <a:endParaRPr lang="en-IN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C754DACA-233A-499C-A4A4-367F98B4211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1600" y="4881912"/>
                <a:ext cx="4572000" cy="89768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4526710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6">
            <a:extLst>
              <a:ext uri="{FF2B5EF4-FFF2-40B4-BE49-F238E27FC236}">
                <a16:creationId xmlns:a16="http://schemas.microsoft.com/office/drawing/2014/main" id="{A4556976-20C3-4621-BA00-FA952E4E10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9478A7B8-AA65-47BF-A4DC-D6DD768368F5}"/>
                  </a:ext>
                </a:extLst>
              </p:cNvPr>
              <p:cNvSpPr txBox="1"/>
              <p:nvPr/>
            </p:nvSpPr>
            <p:spPr>
              <a:xfrm>
                <a:off x="323528" y="332657"/>
                <a:ext cx="8424936" cy="227325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IN" dirty="0">
                    <a:solidFill>
                      <a:schemeClr val="tx1"/>
                    </a:solidFill>
                  </a:rPr>
                  <a:t>Thus, Fourier series of function converges to the value </a:t>
                </a:r>
                <a:endParaRPr lang="en-IN" sz="1800" i="1" dirty="0">
                  <a:solidFill>
                    <a:schemeClr val="tx1"/>
                  </a:solidFill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IN" sz="180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IN" sz="1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en-IN" sz="1800" b="0" i="1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IN" sz="1800" b="0" i="1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IN" sz="1800" b="0" i="1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</m:e>
                          </m:d>
                          <m:r>
                            <a:rPr lang="en-IN" sz="1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IN" sz="1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  <m:r>
                            <a:rPr lang="en-IN" sz="1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IN" sz="1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IN" sz="1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)</m:t>
                          </m:r>
                        </m:num>
                        <m:den>
                          <m:r>
                            <a:rPr lang="en-IN" sz="1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IN" sz="1800" b="0" dirty="0">
                  <a:solidFill>
                    <a:schemeClr val="tx1"/>
                  </a:solidFill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IN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IN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IN" i="0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IN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en-IN" i="0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IN" i="0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IN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IN" i="0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IN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en-IN" i="0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  <m:r>
                        <a:rPr lang="en-IN" i="0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IN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IN" i="0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num>
                        <m:den>
                          <m:r>
                            <a:rPr lang="en-IN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𝜋</m:t>
                          </m:r>
                        </m:den>
                      </m:f>
                      <m:d>
                        <m:dPr>
                          <m:begChr m:val="["/>
                          <m:endChr m:val="]"/>
                          <m:ctrlPr>
                            <a:rPr lang="en-IN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IN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IN" i="0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sSup>
                                <m:sSupPr>
                                  <m:ctrlPr>
                                    <a:rPr lang="en-IN" i="1" dirty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IN" i="0" dirty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  <m:sup>
                                  <m:r>
                                    <a:rPr lang="en-IN" i="0" dirty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  <m:r>
                            <a:rPr lang="en-IN" i="0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IN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IN" i="0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sSup>
                                <m:sSupPr>
                                  <m:ctrlPr>
                                    <a:rPr lang="en-IN" i="1" dirty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IN" i="0" dirty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e>
                                <m:sup>
                                  <m:r>
                                    <a:rPr lang="en-IN" i="0" dirty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  <m:r>
                            <a:rPr lang="en-IN" i="0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IN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IN" i="0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sSup>
                                <m:sSupPr>
                                  <m:ctrlPr>
                                    <a:rPr lang="en-IN" i="1" dirty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IN" i="0" dirty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5</m:t>
                                  </m:r>
                                </m:e>
                                <m:sup>
                                  <m:r>
                                    <a:rPr lang="en-IN" i="0" dirty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  <m:r>
                            <a:rPr lang="en-IN" i="0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+⋯</m:t>
                          </m:r>
                        </m:e>
                      </m:d>
                      <m:r>
                        <a:rPr lang="en-IN" i="0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n-IN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IN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en-IN" i="0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IN" dirty="0">
                  <a:solidFill>
                    <a:schemeClr val="tx1"/>
                  </a:solidFill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IN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IN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en-IN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IN" b="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IN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IN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en-IN" i="0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  <m:r>
                        <a:rPr lang="en-IN" b="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IN" i="1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IN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IN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en-IN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  <m:r>
                        <a:rPr lang="en-IN" b="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∗</m:t>
                      </m:r>
                      <m:f>
                        <m:fPr>
                          <m:ctrlPr>
                            <a:rPr lang="en-IN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IN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IN" i="0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num>
                        <m:den>
                          <m:r>
                            <a:rPr lang="en-IN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𝜋</m:t>
                          </m:r>
                        </m:den>
                      </m:f>
                      <m:r>
                        <a:rPr lang="en-IN" b="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IN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IN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IN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</m:e>
                            <m:sup>
                              <m:r>
                                <a:rPr lang="en-IN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IN" b="0" i="0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8</m:t>
                          </m:r>
                        </m:den>
                      </m:f>
                      <m:r>
                        <a:rPr lang="en-IN" b="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IN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IN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IN" i="0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sSup>
                                <m:sSupPr>
                                  <m:ctrlPr>
                                    <a:rPr lang="en-IN" i="1" dirty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IN" i="0" dirty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  <m:sup>
                                  <m:r>
                                    <a:rPr lang="en-IN" i="0" dirty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  <m:r>
                            <a:rPr lang="en-IN" i="0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IN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IN" i="0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sSup>
                                <m:sSupPr>
                                  <m:ctrlPr>
                                    <a:rPr lang="en-IN" i="1" dirty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IN" i="0" dirty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e>
                                <m:sup>
                                  <m:r>
                                    <a:rPr lang="en-IN" i="0" dirty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  <m:r>
                            <a:rPr lang="en-IN" i="0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IN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IN" i="0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sSup>
                                <m:sSupPr>
                                  <m:ctrlPr>
                                    <a:rPr lang="en-IN" i="1" dirty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IN" i="0" dirty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5</m:t>
                                  </m:r>
                                </m:e>
                                <m:sup>
                                  <m:r>
                                    <a:rPr lang="en-IN" i="0" dirty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  <m:r>
                            <a:rPr lang="en-IN" i="0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+⋯</m:t>
                          </m:r>
                        </m:e>
                      </m:d>
                      <m:r>
                        <a:rPr lang="en-IN" b="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IN" dirty="0">
                  <a:solidFill>
                    <a:schemeClr val="tx1"/>
                  </a:solidFill>
                </a:endParaRPr>
              </a:p>
              <a:p>
                <a:endParaRPr lang="en-IN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9478A7B8-AA65-47BF-A4DC-D6DD768368F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3528" y="332657"/>
                <a:ext cx="8424936" cy="2273251"/>
              </a:xfrm>
              <a:prstGeom prst="rect">
                <a:avLst/>
              </a:prstGeom>
              <a:blipFill>
                <a:blip r:embed="rId2"/>
                <a:stretch>
                  <a:fillRect l="-579" t="-1613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8413831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6">
            <a:extLst>
              <a:ext uri="{FF2B5EF4-FFF2-40B4-BE49-F238E27FC236}">
                <a16:creationId xmlns:a16="http://schemas.microsoft.com/office/drawing/2014/main" id="{A4556976-20C3-4621-BA00-FA952E4E10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3CA9761E-B455-4202-B2C8-03F8E647C9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2360608"/>
              </p:ext>
            </p:extLst>
          </p:nvPr>
        </p:nvGraphicFramePr>
        <p:xfrm>
          <a:off x="249238" y="260350"/>
          <a:ext cx="8886825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877240" imgH="1091880" progId="Equation.DSMT4">
                  <p:embed/>
                </p:oleObj>
              </mc:Choice>
              <mc:Fallback>
                <p:oleObj name="Equation" r:id="rId2" imgW="8877240" imgH="109188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3CA9761E-B455-4202-B2C8-03F8E647C99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238" y="260350"/>
                        <a:ext cx="8886825" cy="1092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1C86B41D-3775-4D9D-905D-1E2F51303BD5}"/>
              </a:ext>
            </a:extLst>
          </p:cNvPr>
          <p:cNvSpPr txBox="1"/>
          <p:nvPr/>
        </p:nvSpPr>
        <p:spPr>
          <a:xfrm>
            <a:off x="2471420" y="3244334"/>
            <a:ext cx="494284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endParaRPr lang="en-IN" dirty="0"/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D77D4F7E-1E52-4838-BCDC-711840F831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1995544"/>
              </p:ext>
            </p:extLst>
          </p:nvPr>
        </p:nvGraphicFramePr>
        <p:xfrm>
          <a:off x="256059" y="1408728"/>
          <a:ext cx="8161337" cy="292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153280" imgH="2920680" progId="Equation.DSMT4">
                  <p:embed/>
                </p:oleObj>
              </mc:Choice>
              <mc:Fallback>
                <p:oleObj name="Equation" r:id="rId4" imgW="8153280" imgH="292068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3CA9761E-B455-4202-B2C8-03F8E647C99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059" y="1408728"/>
                        <a:ext cx="8161337" cy="2921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B0A6140F-CB1F-4739-AD52-0D8DF1F14723}"/>
              </a:ext>
            </a:extLst>
          </p:cNvPr>
          <p:cNvSpPr txBox="1"/>
          <p:nvPr/>
        </p:nvSpPr>
        <p:spPr>
          <a:xfrm>
            <a:off x="2286000" y="3244334"/>
            <a:ext cx="4572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endParaRPr lang="en-IN" dirty="0"/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47463254-5F22-433D-95AA-7F005D9C09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8505084"/>
              </p:ext>
            </p:extLst>
          </p:nvPr>
        </p:nvGraphicFramePr>
        <p:xfrm>
          <a:off x="15874" y="4797152"/>
          <a:ext cx="9128126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118440" imgH="1447560" progId="Equation.DSMT4">
                  <p:embed/>
                </p:oleObj>
              </mc:Choice>
              <mc:Fallback>
                <p:oleObj name="Equation" r:id="rId6" imgW="9118440" imgH="144756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D77D4F7E-1E52-4838-BCDC-711840F831F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74" y="4797152"/>
                        <a:ext cx="9128126" cy="1447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9614254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6">
            <a:extLst>
              <a:ext uri="{FF2B5EF4-FFF2-40B4-BE49-F238E27FC236}">
                <a16:creationId xmlns:a16="http://schemas.microsoft.com/office/drawing/2014/main" id="{A4556976-20C3-4621-BA00-FA952E4E10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4BC3E6DE-62B5-469E-8590-17F715CF3F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5730323"/>
              </p:ext>
            </p:extLst>
          </p:nvPr>
        </p:nvGraphicFramePr>
        <p:xfrm>
          <a:off x="306388" y="188913"/>
          <a:ext cx="8531225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521560" imgH="1091880" progId="Equation.DSMT4">
                  <p:embed/>
                </p:oleObj>
              </mc:Choice>
              <mc:Fallback>
                <p:oleObj name="Equation" r:id="rId2" imgW="8521560" imgH="109188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47463254-5F22-433D-95AA-7F005D9C091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388" y="188913"/>
                        <a:ext cx="8531225" cy="1092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3D0488E4-6214-48A3-BBC0-EE92531E4F74}"/>
                  </a:ext>
                </a:extLst>
              </p:cNvPr>
              <p:cNvSpPr txBox="1"/>
              <p:nvPr/>
            </p:nvSpPr>
            <p:spPr>
              <a:xfrm>
                <a:off x="2051720" y="1469479"/>
                <a:ext cx="4572000" cy="62805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IN" sz="180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IN" sz="1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en-IN" sz="1800" b="0" i="1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IN" sz="1800" b="0" i="1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IN" sz="1800" b="0" i="1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</m:e>
                          </m:d>
                          <m:r>
                            <a:rPr lang="en-IN" sz="1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IN" sz="1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  <m:r>
                            <a:rPr lang="en-IN" sz="1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IN" sz="1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IN" sz="1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)</m:t>
                          </m:r>
                        </m:num>
                        <m:den>
                          <m:r>
                            <a:rPr lang="en-IN" sz="1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IN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3D0488E4-6214-48A3-BBC0-EE92531E4F7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51720" y="1469479"/>
                <a:ext cx="4572000" cy="62805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FDD94ACD-D90D-4540-A214-C6FD3581F9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4116974"/>
              </p:ext>
            </p:extLst>
          </p:nvPr>
        </p:nvGraphicFramePr>
        <p:xfrm>
          <a:off x="2843808" y="2286175"/>
          <a:ext cx="3343275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340080" imgH="647640" progId="Equation.DSMT4">
                  <p:embed/>
                </p:oleObj>
              </mc:Choice>
              <mc:Fallback>
                <p:oleObj name="Equation" r:id="rId6" imgW="3340080" imgH="64764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3CA9761E-B455-4202-B2C8-03F8E647C99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808" y="2286175"/>
                        <a:ext cx="3343275" cy="6477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8694510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9168C0DA-E57E-44F6-93BE-50CAD29E2964}"/>
                  </a:ext>
                </a:extLst>
              </p:cNvPr>
              <p:cNvSpPr txBox="1"/>
              <p:nvPr/>
            </p:nvSpPr>
            <p:spPr>
              <a:xfrm>
                <a:off x="156118" y="119876"/>
                <a:ext cx="8541834" cy="642599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IN" sz="2000" b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Fourier Half range Series: </a:t>
                </a:r>
                <a:r>
                  <a:rPr lang="en-IN" sz="20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If a function </a:t>
                </a:r>
                <a14:m>
                  <m:oMath xmlns:m="http://schemas.openxmlformats.org/officeDocument/2006/math">
                    <m:r>
                      <a:rPr lang="en-IN" sz="2000" i="1" dirty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IN" sz="2000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IN" sz="2000" i="1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IN" sz="20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is defined only on a half interval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IN" sz="2000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IN" sz="2000" i="1" dirty="0">
                            <a:latin typeface="Cambria Math" panose="02040503050406030204" pitchFamily="18" charset="0"/>
                          </a:rPr>
                          <m:t>0,</m:t>
                        </m:r>
                        <m:r>
                          <a:rPr lang="en-IN" sz="2000" i="1" dirty="0">
                            <a:latin typeface="Cambria Math" panose="02040503050406030204" pitchFamily="18" charset="0"/>
                          </a:rPr>
                          <m:t>𝑙</m:t>
                        </m:r>
                      </m:e>
                    </m:d>
                    <m:r>
                      <a:rPr lang="en-IN" sz="2000" b="0" i="1" dirty="0" smtClean="0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IN" sz="20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IN" sz="2000" dirty="0">
                    <a:latin typeface="Arial" panose="020B0604020202020204" pitchFamily="34" charset="0"/>
                    <a:cs typeface="Arial" panose="020B0604020202020204" pitchFamily="34" charset="0"/>
                  </a:rPr>
                  <a:t>then it is possible to obtain a Fourier cosine or a Fourier sine series expansion depending on the requirements of a particular problem, by suitable periodic extensions. </a:t>
                </a:r>
              </a:p>
              <a:p>
                <a:r>
                  <a:rPr lang="en-IN" sz="20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</a:p>
              <a:p>
                <a:endParaRPr lang="en-IN" sz="9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r>
                  <a:rPr lang="en-IN" b="1" u="sng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alf Range cosine series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b="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IN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IN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IN" b="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IN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IN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IN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IN" i="1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en-IN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IN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IN" i="1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nary>
                        <m:naryPr>
                          <m:chr m:val="∑"/>
                          <m:limLoc m:val="undOvr"/>
                          <m:grow m:val="on"/>
                          <m:ctrlPr>
                            <a:rPr lang="en-IN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IN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IN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IN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d>
                            <m:dPr>
                              <m:ctrlPr>
                                <a:rPr lang="en-IN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IN" i="1" dirty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IN" i="1" dirty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IN" i="1" dirty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  <m:r>
                                <a:rPr lang="en-IN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IN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𝑐𝑜𝑠</m:t>
                              </m:r>
                              <m:f>
                                <m:fPr>
                                  <m:ctrlPr>
                                    <a:rPr lang="en-IN" i="1" dirty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IN" i="1" dirty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  <m:r>
                                    <a:rPr lang="en-IN" i="1" dirty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𝜋</m:t>
                                  </m:r>
                                  <m:r>
                                    <a:rPr lang="en-IN" i="1" dirty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num>
                                <m:den>
                                  <m:r>
                                    <a:rPr lang="en-IN" b="0" i="1" dirty="0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𝑙</m:t>
                                  </m:r>
                                </m:den>
                              </m:f>
                            </m:e>
                          </m:d>
                        </m:e>
                      </m:nary>
                      <m:r>
                        <a:rPr lang="en-IN" b="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     [0,</m:t>
                      </m:r>
                      <m:r>
                        <a:rPr lang="en-IN" b="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𝑙</m:t>
                      </m:r>
                      <m:r>
                        <a:rPr lang="en-IN" b="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en-IN" b="1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algn="just"/>
                <a:r>
                  <a:rPr lang="en-IN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where</a:t>
                </a:r>
              </a:p>
              <a:p>
                <a:pPr algn="just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IN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IN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IN" i="1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IN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IN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IN" b="0" i="0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num>
                            <m:den>
                              <m:r>
                                <a:rPr lang="en-IN" b="0" i="1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</m:den>
                          </m:f>
                          <m:nary>
                            <m:naryPr>
                              <m:limLoc m:val="undOvr"/>
                              <m:grow m:val="on"/>
                              <m:ctrlPr>
                                <a:rPr lang="en-IN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en-IN" b="0" i="1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  <m:sup>
                              <m:r>
                                <a:rPr lang="en-IN" b="0" i="1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</m:sup>
                            <m:e>
                              <m:r>
                                <a:rPr lang="en-IN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  <m:r>
                                <a:rPr lang="en-IN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IN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IN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) </m:t>
                              </m:r>
                              <m:r>
                                <a:rPr lang="en-IN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ⅆ</m:t>
                              </m:r>
                              <m:r>
                                <a:rPr lang="en-IN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nary>
                        </m:e>
                      </m:d>
                      <m:r>
                        <a:rPr lang="en-IN" b="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  ;   </m:t>
                      </m:r>
                      <m:sSub>
                        <m:sSubPr>
                          <m:ctrlPr>
                            <a:rPr lang="en-IN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IN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IN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IN" b="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IN" sz="180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IN" sz="1800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IN" sz="1800" b="0" i="0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num>
                            <m:den>
                              <m:r>
                                <a:rPr lang="en-IN" sz="1800" b="0" i="1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</m:den>
                          </m:f>
                          <m:nary>
                            <m:naryPr>
                              <m:limLoc m:val="undOvr"/>
                              <m:grow m:val="on"/>
                              <m:ctrlPr>
                                <a:rPr lang="en-IN" sz="1800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en-IN" sz="1800" b="0" i="1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  <m:sup>
                              <m:r>
                                <a:rPr lang="en-IN" sz="1800" b="0" i="1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</m:sup>
                            <m:e>
                              <m:r>
                                <a:rPr lang="en-IN" sz="1800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  <m:r>
                                <a:rPr lang="en-IN" sz="1800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IN" sz="1800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IN" sz="1800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  <m:r>
                                <a:rPr lang="en-IN" sz="1800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𝑐𝑜𝑠</m:t>
                              </m:r>
                              <m:f>
                                <m:fPr>
                                  <m:ctrlPr>
                                    <a:rPr lang="en-IN" sz="1800" i="1" dirty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IN" sz="1800" i="1" dirty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  <m:r>
                                    <a:rPr lang="en-IN" sz="1800" i="1" dirty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𝜋</m:t>
                                  </m:r>
                                  <m:r>
                                    <a:rPr lang="en-IN" sz="1800" i="1" dirty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num>
                                <m:den>
                                  <m:r>
                                    <a:rPr lang="en-IN" sz="1800" b="0" i="1" dirty="0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𝑙</m:t>
                                  </m:r>
                                </m:den>
                              </m:f>
                              <m:r>
                                <a:rPr lang="en-IN" sz="1800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ⅆ</m:t>
                              </m:r>
                              <m:r>
                                <a:rPr lang="en-IN" sz="1800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nary>
                        </m:e>
                      </m:d>
                      <m:r>
                        <a:rPr lang="en-IN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     </m:t>
                      </m:r>
                      <m:r>
                        <a:rPr lang="en-IN" i="1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IN" i="1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IN" i="1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0,1,2,3,…)</m:t>
                      </m:r>
                    </m:oMath>
                  </m:oMathPara>
                </a14:m>
                <a:endParaRPr lang="en-IN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endParaRPr lang="en-IN" u="sng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r>
                  <a:rPr lang="en-IN" b="1" u="sng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alf Range sine series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b="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IN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IN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IN" b="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limLoc m:val="undOvr"/>
                          <m:grow m:val="on"/>
                          <m:ctrlPr>
                            <a:rPr lang="en-IN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IN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IN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IN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d>
                            <m:dPr>
                              <m:ctrlPr>
                                <a:rPr lang="en-IN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IN" i="1" dirty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IN" b="0" i="1" dirty="0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</m:e>
                                <m:sub>
                                  <m:r>
                                    <a:rPr lang="en-IN" i="1" dirty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  <m:r>
                                <a:rPr lang="en-IN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IN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𝑠𝑖𝑛</m:t>
                              </m:r>
                              <m:f>
                                <m:fPr>
                                  <m:ctrlPr>
                                    <a:rPr lang="en-IN" i="1" dirty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IN" i="1" dirty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  <m:r>
                                    <a:rPr lang="en-IN" i="1" dirty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𝜋</m:t>
                                  </m:r>
                                  <m:r>
                                    <a:rPr lang="en-IN" i="1" dirty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num>
                                <m:den>
                                  <m:r>
                                    <a:rPr lang="en-IN" b="0" i="1" dirty="0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𝑙</m:t>
                                  </m:r>
                                </m:den>
                              </m:f>
                            </m:e>
                          </m:d>
                        </m:e>
                      </m:nary>
                      <m:r>
                        <a:rPr lang="en-IN" b="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     [0,</m:t>
                      </m:r>
                      <m:r>
                        <a:rPr lang="en-IN" b="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𝑙</m:t>
                      </m:r>
                      <m:r>
                        <a:rPr lang="en-IN" b="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en-IN" b="1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algn="just"/>
                <a:endParaRPr lang="en-IN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algn="just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IN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IN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IN" b="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IN" sz="180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IN" sz="1800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IN" sz="1800" b="0" i="0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num>
                            <m:den>
                              <m:r>
                                <a:rPr lang="en-IN" sz="1800" b="0" i="1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</m:den>
                          </m:f>
                          <m:nary>
                            <m:naryPr>
                              <m:limLoc m:val="undOvr"/>
                              <m:grow m:val="on"/>
                              <m:ctrlPr>
                                <a:rPr lang="en-IN" sz="1800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en-IN" sz="1800" b="0" i="1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  <m:sup>
                              <m:r>
                                <a:rPr lang="en-IN" sz="1800" b="0" i="1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</m:sup>
                            <m:e>
                              <m:r>
                                <a:rPr lang="en-IN" sz="1800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  <m:r>
                                <a:rPr lang="en-IN" sz="1800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IN" sz="1800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IN" sz="1800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) </m:t>
                              </m:r>
                              <m:r>
                                <a:rPr lang="en-IN" sz="1800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𝑠𝑖𝑛</m:t>
                              </m:r>
                              <m:f>
                                <m:fPr>
                                  <m:ctrlPr>
                                    <a:rPr lang="en-IN" sz="1800" i="1" dirty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IN" sz="1800" i="1" dirty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  <m:r>
                                    <a:rPr lang="en-IN" sz="1800" i="1" dirty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𝜋</m:t>
                                  </m:r>
                                  <m:r>
                                    <a:rPr lang="en-IN" sz="1800" i="1" dirty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num>
                                <m:den>
                                  <m:r>
                                    <a:rPr lang="en-IN" sz="1800" b="0" i="1" dirty="0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𝑙</m:t>
                                  </m:r>
                                </m:den>
                              </m:f>
                              <m:r>
                                <a:rPr lang="en-IN" sz="1800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ⅆ</m:t>
                              </m:r>
                              <m:r>
                                <a:rPr lang="en-IN" sz="1800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nary>
                        </m:e>
                      </m:d>
                      <m:r>
                        <a:rPr lang="en-IN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     </m:t>
                      </m:r>
                      <m:r>
                        <a:rPr lang="en-IN" i="1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IN" i="1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IN" i="1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1,2,3,…)</m:t>
                      </m:r>
                    </m:oMath>
                  </m:oMathPara>
                </a14:m>
                <a:endParaRPr lang="en-IN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9168C0DA-E57E-44F6-93BE-50CAD29E296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6118" y="119876"/>
                <a:ext cx="8541834" cy="6425990"/>
              </a:xfrm>
              <a:prstGeom prst="rect">
                <a:avLst/>
              </a:prstGeom>
              <a:blipFill>
                <a:blip r:embed="rId2"/>
                <a:stretch>
                  <a:fillRect l="-785" t="-474" r="-999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44977768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419</TotalTime>
  <Words>306</Words>
  <Application>Microsoft Office PowerPoint</Application>
  <PresentationFormat>On-screen Show (4:3)</PresentationFormat>
  <Paragraphs>51</Paragraphs>
  <Slides>1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19" baseType="lpstr">
      <vt:lpstr>Arial</vt:lpstr>
      <vt:lpstr>Calibri</vt:lpstr>
      <vt:lpstr>Cambria Math</vt:lpstr>
      <vt:lpstr>Monotype Corsiva</vt:lpstr>
      <vt:lpstr>Times New Roman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2</dc:title>
  <dc:creator>anjali</dc:creator>
  <cp:lastModifiedBy>shikha arora</cp:lastModifiedBy>
  <cp:revision>220</cp:revision>
  <dcterms:created xsi:type="dcterms:W3CDTF">2021-01-16T13:17:43Z</dcterms:created>
  <dcterms:modified xsi:type="dcterms:W3CDTF">2022-01-18T10:39:01Z</dcterms:modified>
</cp:coreProperties>
</file>